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8" r:id="rId2"/>
    <p:sldId id="280" r:id="rId3"/>
    <p:sldId id="279" r:id="rId4"/>
    <p:sldId id="281" r:id="rId5"/>
    <p:sldId id="282" r:id="rId6"/>
    <p:sldId id="277" r:id="rId7"/>
    <p:sldId id="257" r:id="rId8"/>
    <p:sldId id="258" r:id="rId9"/>
    <p:sldId id="259" r:id="rId10"/>
    <p:sldId id="261" r:id="rId11"/>
    <p:sldId id="263" r:id="rId12"/>
    <p:sldId id="264" r:id="rId13"/>
    <p:sldId id="265" r:id="rId14"/>
    <p:sldId id="266" r:id="rId15"/>
    <p:sldId id="268" r:id="rId16"/>
    <p:sldId id="270" r:id="rId17"/>
    <p:sldId id="271" r:id="rId18"/>
    <p:sldId id="272" r:id="rId19"/>
    <p:sldId id="273" r:id="rId20"/>
    <p:sldId id="275" r:id="rId21"/>
    <p:sldId id="286" r:id="rId22"/>
    <p:sldId id="283" r:id="rId23"/>
    <p:sldId id="284" r:id="rId24"/>
    <p:sldId id="285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52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673A61-ABF2-4B79-8ADC-545208CF9AA1}" type="datetimeFigureOut">
              <a:rPr lang="en-US" smtClean="0"/>
              <a:t>2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85B8FF-C228-4DB8-ABC8-5EEC36CE7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250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D1D36F-C2B0-4162-939C-B7B3CC2B4C15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7B7A5-7E3C-48E8-B2F0-A199594534CF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84098-2986-4AF5-83F1-BAFA1DE665A5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649EBD-0F66-42C1-93D7-196FBED1682D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45C3E-8145-42AE-A1BF-9AE07D213908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E85A2-C00A-4396-A2F0-0319832E025D}" type="datetime1">
              <a:rPr lang="en-US" smtClean="0"/>
              <a:t>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8CE921-9F50-41F6-B8DF-32DD334257B5}" type="datetime1">
              <a:rPr lang="en-US" smtClean="0"/>
              <a:t>2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4630E7-316A-44E8-B07D-A0D736C7A44F}" type="datetime1">
              <a:rPr lang="en-US" smtClean="0"/>
              <a:t>2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B7C4F-4F31-49AE-84BC-B441D659DDE0}" type="datetime1">
              <a:rPr lang="en-US" smtClean="0"/>
              <a:t>2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08233-9642-402B-A87E-81392E903410}" type="datetime1">
              <a:rPr lang="en-US" smtClean="0"/>
              <a:t>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6EFDF1-56E9-4EEA-878A-0B9527C90972}" type="datetime1">
              <a:rPr lang="en-US" smtClean="0"/>
              <a:t>2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650EA7-B244-4A83-BA8A-CE13473FC8B6}" type="datetime1">
              <a:rPr lang="en-US" smtClean="0"/>
              <a:t>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est of scale-aware SAS in HWRF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4004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ftp://ftp.emc.ncep.noaa.gov/mmb/wd20ww/cp-tmp/test_sas/d01_sigmu.png"/>
          <p:cNvSpPr>
            <a:spLocks noChangeAspect="1" noChangeArrowheads="1"/>
          </p:cNvSpPr>
          <p:nvPr/>
        </p:nvSpPr>
        <p:spPr bwMode="auto">
          <a:xfrm>
            <a:off x="155575" y="-2803525"/>
            <a:ext cx="10972800" cy="584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</a:t>
            </a:r>
            <a:r>
              <a:rPr lang="en-US" sz="3600" b="1" dirty="0" err="1" smtClean="0"/>
              <a:t>Sigmu</a:t>
            </a:r>
            <a:r>
              <a:rPr lang="en-US" sz="3600" b="1" dirty="0" smtClean="0"/>
              <a:t> on D01</a:t>
            </a:r>
            <a:endParaRPr lang="en-US" sz="3600" b="1" dirty="0"/>
          </a:p>
        </p:txBody>
      </p:sp>
      <p:sp>
        <p:nvSpPr>
          <p:cNvPr id="3" name="Rectangle 2"/>
          <p:cNvSpPr/>
          <p:nvPr/>
        </p:nvSpPr>
        <p:spPr>
          <a:xfrm>
            <a:off x="155575" y="120650"/>
            <a:ext cx="2816225" cy="2153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28600" y="2438400"/>
            <a:ext cx="2816225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86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7400" y="2362200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Domain 02</a:t>
            </a:r>
            <a:endParaRPr lang="en-US" sz="6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19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5562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Total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2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560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5562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CU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2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2603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Scale function on D02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  <p:sp>
        <p:nvSpPr>
          <p:cNvPr id="8" name="AutoShape 2" descr="ftp://ftp.emc.ncep.noaa.gov/mmb/wd20ww/cp-tmp/test_sas_nomove/006/d02_scalefunction_006.png"/>
          <p:cNvSpPr>
            <a:spLocks noChangeAspect="1" noChangeArrowheads="1"/>
          </p:cNvSpPr>
          <p:nvPr/>
        </p:nvSpPr>
        <p:spPr bwMode="auto">
          <a:xfrm>
            <a:off x="155575" y="-2803525"/>
            <a:ext cx="10972800" cy="584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47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</a:t>
            </a:r>
            <a:r>
              <a:rPr lang="en-US" sz="3600" b="1" dirty="0" err="1" smtClean="0"/>
              <a:t>SigmU</a:t>
            </a:r>
            <a:r>
              <a:rPr lang="en-US" sz="3600" b="1" dirty="0" smtClean="0"/>
              <a:t> on D02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152400" y="0"/>
            <a:ext cx="2971800" cy="4844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61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57400" y="2362200"/>
            <a:ext cx="54864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Domain 03</a:t>
            </a:r>
            <a:endParaRPr lang="en-US" sz="66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3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5562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Total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3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0190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66800" y="5562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CU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3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  <p:sp>
        <p:nvSpPr>
          <p:cNvPr id="9" name="AutoShape 2" descr="ftp://ftp.emc.ncep.noaa.gov/mmb/wd20ww/cp-tmp/test_sas_nomove/006/d03_cuprec_006.png"/>
          <p:cNvSpPr>
            <a:spLocks noChangeAspect="1" noChangeArrowheads="1"/>
          </p:cNvSpPr>
          <p:nvPr/>
        </p:nvSpPr>
        <p:spPr bwMode="auto">
          <a:xfrm>
            <a:off x="155575" y="-2803525"/>
            <a:ext cx="10972800" cy="584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4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Scale function on D03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9297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76400" y="3962400"/>
          <a:ext cx="38814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1600200" imgH="228600" progId="Equation.3">
                  <p:embed/>
                </p:oleObj>
              </mc:Choice>
              <mc:Fallback>
                <p:oleObj name="Equation" r:id="rId3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38814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822325" y="1263650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)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838200" y="2411413"/>
            <a:ext cx="45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)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838200" y="3506788"/>
            <a:ext cx="4572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3)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343025" y="1281113"/>
            <a:ext cx="556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rakawa &amp; Wu (AW; 2013)</a:t>
            </a:r>
          </a:p>
        </p:txBody>
      </p:sp>
      <p:sp>
        <p:nvSpPr>
          <p:cNvPr id="8" name="TextBox 9"/>
          <p:cNvSpPr txBox="1">
            <a:spLocks noChangeArrowheads="1"/>
          </p:cNvSpPr>
          <p:nvPr/>
        </p:nvSpPr>
        <p:spPr bwMode="auto">
          <a:xfrm>
            <a:off x="1466850" y="2425700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rell &amp; Freitas (GF; 2014)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409700" y="3506788"/>
            <a:ext cx="396875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ombination of AW &amp; GF</a:t>
            </a: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09800" y="1600200"/>
          <a:ext cx="27717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1143000" imgH="241300" progId="Equation.3">
                  <p:embed/>
                </p:oleObj>
              </mc:Choice>
              <mc:Fallback>
                <p:oleObj name="Equation" r:id="rId5" imgW="1143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00200"/>
                        <a:ext cx="27717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2209800" y="2819400"/>
          <a:ext cx="27114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1117600" imgH="241300" progId="Equation.3">
                  <p:embed/>
                </p:oleObj>
              </mc:Choice>
              <mc:Fallback>
                <p:oleObj name="Equation" r:id="rId7" imgW="1117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27114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838200" y="4876800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4)</a:t>
            </a: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289050" y="4876800"/>
            <a:ext cx="5562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odified Grell &amp; Freitas (GFM)</a:t>
            </a: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/>
        </p:nvGraphicFramePr>
        <p:xfrm>
          <a:off x="1752600" y="5334000"/>
          <a:ext cx="29273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1206500" imgH="241300" progId="Equation.3">
                  <p:embed/>
                </p:oleObj>
              </mc:Choice>
              <mc:Fallback>
                <p:oleObj name="Equation" r:id="rId9" imgW="1206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0"/>
                        <a:ext cx="29273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2"/>
          <p:cNvSpPr txBox="1">
            <a:spLocks noChangeArrowheads="1"/>
          </p:cNvSpPr>
          <p:nvPr/>
        </p:nvSpPr>
        <p:spPr bwMode="auto">
          <a:xfrm>
            <a:off x="1393825" y="368300"/>
            <a:ext cx="5486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FF"/>
                </a:solidFill>
              </a:rPr>
              <a:t>Tests in both GFS and HWRF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5000" y="64770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ongil</a:t>
            </a:r>
            <a:r>
              <a:rPr lang="en-US" dirty="0" smtClean="0"/>
              <a:t> </a:t>
            </a:r>
            <a:r>
              <a:rPr lang="en-US" dirty="0"/>
              <a:t>H</a:t>
            </a:r>
            <a:r>
              <a:rPr lang="en-US" dirty="0" smtClean="0"/>
              <a:t>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8748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</a:t>
            </a:r>
            <a:r>
              <a:rPr lang="en-US" sz="3600" b="1" dirty="0" err="1" smtClean="0"/>
              <a:t>SigmU</a:t>
            </a:r>
            <a:r>
              <a:rPr lang="en-US" sz="3600" b="1" dirty="0" smtClean="0"/>
              <a:t> on D03</a:t>
            </a:r>
            <a:endParaRPr lang="en-US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152400" y="76200"/>
            <a:ext cx="2971800" cy="47683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2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19200" y="2487323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new SAS    vs   Current SAS in HWRF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843836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"/>
            <a:ext cx="7315200" cy="61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95400" y="60198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SAS                                                              Current SAS in HWRF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1219200"/>
            <a:ext cx="838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U</a:t>
            </a:r>
          </a:p>
        </p:txBody>
      </p:sp>
    </p:spTree>
    <p:extLst>
      <p:ext uri="{BB962C8B-B14F-4D97-AF65-F5344CB8AC3E}">
        <p14:creationId xmlns:p14="http://schemas.microsoft.com/office/powerpoint/2010/main" val="29639131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7315200" cy="61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60198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SAS                                                              Current SAS in HWR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219200"/>
            <a:ext cx="838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U</a:t>
            </a:r>
          </a:p>
        </p:txBody>
      </p:sp>
    </p:spTree>
    <p:extLst>
      <p:ext uri="{BB962C8B-B14F-4D97-AF65-F5344CB8AC3E}">
        <p14:creationId xmlns:p14="http://schemas.microsoft.com/office/powerpoint/2010/main" val="13746101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7315200" cy="6169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6019800"/>
            <a:ext cx="708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W SAS                                                              Current SAS in HWRF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219200"/>
            <a:ext cx="838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U</a:t>
            </a:r>
          </a:p>
        </p:txBody>
      </p:sp>
    </p:spTree>
    <p:extLst>
      <p:ext uri="{BB962C8B-B14F-4D97-AF65-F5344CB8AC3E}">
        <p14:creationId xmlns:p14="http://schemas.microsoft.com/office/powerpoint/2010/main" val="16234747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365125" y="76200"/>
            <a:ext cx="838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ea typeface="ＭＳ Ｐゴシック" charset="-128"/>
              </a:rPr>
              <a:t>Modified parameterization of updraft fraction (</a:t>
            </a:r>
            <a:r>
              <a:rPr lang="el-GR" altLang="en-US" sz="2800" b="1" i="1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σ</a:t>
            </a:r>
            <a:r>
              <a:rPr lang="en-US" altLang="en-US" sz="2800" b="1" i="1" baseline="-25000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u</a:t>
            </a:r>
            <a:r>
              <a:rPr lang="en-US" altLang="en-US" sz="2800" b="1">
                <a:solidFill>
                  <a:srgbClr val="0000FF"/>
                </a:solidFill>
                <a:ea typeface="ＭＳ Ｐゴシック" charset="-128"/>
                <a:cs typeface="Times New Roman" charset="0"/>
              </a:rPr>
              <a:t>) for scale-aware SAS</a:t>
            </a:r>
          </a:p>
        </p:txBody>
      </p:sp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ea typeface="ＭＳ Ｐゴシック" charset="-128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6467475" y="1292225"/>
          <a:ext cx="14097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761669" imgH="418918" progId="Equation.3">
                  <p:embed/>
                </p:oleObj>
              </mc:Choice>
              <mc:Fallback>
                <p:oleObj name="Equation" r:id="rId3" imgW="761669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292225"/>
                        <a:ext cx="14097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442913" y="1447800"/>
            <a:ext cx="32845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1) Arakawa &amp; Wu, 2013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729038" y="1465263"/>
          <a:ext cx="24526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1155700" imgH="254000" progId="Equation.3">
                  <p:embed/>
                </p:oleObj>
              </mc:Choice>
              <mc:Fallback>
                <p:oleObj name="Equation" r:id="rId5" imgW="1155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465263"/>
                        <a:ext cx="245268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886200" y="2133600"/>
          <a:ext cx="34401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7" imgW="1625600" imgH="241300" progId="Equation.3">
                  <p:embed/>
                </p:oleObj>
              </mc:Choice>
              <mc:Fallback>
                <p:oleObj name="Equation" r:id="rId7" imgW="1625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34401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395288" y="3581400"/>
            <a:ext cx="3360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2) Grell &amp; Freitas (2014)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62400" y="3417888"/>
          <a:ext cx="452596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9" imgW="3218040" imgH="621360" progId="Equation.DSMT4">
                  <p:embed/>
                </p:oleObj>
              </mc:Choice>
              <mc:Fallback>
                <p:oleObj name="Equation" r:id="rId9" imgW="3218040" imgH="621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17888"/>
                        <a:ext cx="452596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"/>
          <p:cNvSpPr txBox="1">
            <a:spLocks noChangeArrowheads="1"/>
          </p:cNvSpPr>
          <p:nvPr/>
        </p:nvSpPr>
        <p:spPr bwMode="auto">
          <a:xfrm>
            <a:off x="914400" y="2709863"/>
            <a:ext cx="335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Use of vertical velocit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</a:rPr>
              <a:t>at the cloud base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279900" y="2862263"/>
          <a:ext cx="1365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1" imgW="774364" imgH="228501" progId="Equation.3">
                  <p:embed/>
                </p:oleObj>
              </mc:Choice>
              <mc:Fallback>
                <p:oleObj name="Equation" r:id="rId11" imgW="77436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2263"/>
                        <a:ext cx="13652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019800" y="28321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/>
              <a:t>a</a:t>
            </a:r>
            <a:r>
              <a:rPr lang="en-US" altLang="en-US" sz="2400" i="1" baseline="-25000"/>
              <a:t>1</a:t>
            </a:r>
            <a:r>
              <a:rPr lang="en-US" altLang="en-US" sz="2400" i="1"/>
              <a:t>=0.1</a:t>
            </a:r>
          </a:p>
        </p:txBody>
      </p: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366713" y="4926013"/>
            <a:ext cx="3762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ea typeface="ＭＳ Ｐゴシック" charset="-128"/>
              </a:rPr>
              <a:t>3) Modified Grell &amp; Freitas:</a:t>
            </a: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1143000" y="5408613"/>
            <a:ext cx="7696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Actual entrainment rate at the cloud base is used to compute the cumulus radius rather than the constant valu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15000" y="64770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ongil</a:t>
            </a:r>
            <a:r>
              <a:rPr lang="en-US" dirty="0" smtClean="0"/>
              <a:t> </a:t>
            </a:r>
            <a:r>
              <a:rPr lang="en-US" dirty="0"/>
              <a:t>H</a:t>
            </a:r>
            <a:r>
              <a:rPr lang="en-US" dirty="0" smtClean="0"/>
              <a:t>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51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97408" y="228600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Experiments </a:t>
            </a:r>
            <a:endParaRPr lang="en-US" sz="4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5328505"/>
              </p:ext>
            </p:extLst>
          </p:nvPr>
        </p:nvGraphicFramePr>
        <p:xfrm>
          <a:off x="624840" y="906006"/>
          <a:ext cx="7680960" cy="402844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031614"/>
                <a:gridCol w="564934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xperim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scrip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No-sca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use scale-aware SAS,  impose  scale=1 on Domains 01 and 02.  no SAS on domain 03.  Mimic  operational 2015 HWRF run, except using the latest SA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W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W fractional updraft formula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F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GF fractional updraft formula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WGF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ombined AW+GF fractional updraft formula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GFM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ified GF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No-scale-all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Same as (1), except turning on SAS in all domains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OPER: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For reference.  Same as (1), except using old SAS.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5105400"/>
            <a:ext cx="51816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Runs: </a:t>
            </a:r>
            <a:endParaRPr lang="en-US" sz="2800" i="1" dirty="0"/>
          </a:p>
          <a:p>
            <a:pPr marL="342900" indent="-342900">
              <a:buAutoNum type="arabicPlain" startAt="2012"/>
            </a:pPr>
            <a:r>
              <a:rPr lang="en-US" i="1" dirty="0"/>
              <a:t>:  09L 18L</a:t>
            </a:r>
          </a:p>
          <a:p>
            <a:pPr marL="342900" indent="-342900">
              <a:buAutoNum type="arabicPlain" startAt="2011"/>
            </a:pPr>
            <a:r>
              <a:rPr lang="en-US" i="1" dirty="0"/>
              <a:t>:  09L</a:t>
            </a:r>
          </a:p>
          <a:p>
            <a:pPr marL="342900" indent="-342900">
              <a:buAutoNum type="arabicPlain" startAt="2015"/>
            </a:pPr>
            <a:r>
              <a:rPr lang="en-US" i="1" dirty="0"/>
              <a:t>:  11L  </a:t>
            </a:r>
            <a:r>
              <a:rPr lang="en-US" i="1" dirty="0" smtClean="0"/>
              <a:t>20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011107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AutoShape 2" descr="ftp://ftp.emc.ncep.noaa.gov/mmb/wd20ww/cp-tmp/test_sas/SANDY/sandy18l.2012102600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455" y="368808"/>
            <a:ext cx="76200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99588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24000"/>
            <a:ext cx="74676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smtClean="0"/>
              <a:t>Scale function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smtClean="0"/>
              <a:t>updraft </a:t>
            </a:r>
            <a:r>
              <a:rPr lang="en-US" sz="2800" dirty="0" smtClean="0"/>
              <a:t>fractional </a:t>
            </a:r>
            <a:r>
              <a:rPr lang="en-US" sz="2800" dirty="0" smtClean="0"/>
              <a:t>area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en-US" sz="2800" dirty="0" smtClean="0"/>
              <a:t>accumulated </a:t>
            </a:r>
            <a:r>
              <a:rPr lang="en-US" sz="2800" dirty="0" err="1" smtClean="0"/>
              <a:t>precip</a:t>
            </a:r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2012102600 cycle, at 6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</a:t>
            </a:r>
            <a:r>
              <a:rPr lang="en-US" sz="2800" dirty="0" smtClean="0"/>
              <a:t>hour</a:t>
            </a:r>
          </a:p>
          <a:p>
            <a:endParaRPr lang="en-US" sz="2800" dirty="0"/>
          </a:p>
          <a:p>
            <a:r>
              <a:rPr lang="en-US" sz="2800" dirty="0" smtClean="0"/>
              <a:t>Kept nest domains “NO MOVE” to correctly display accumulated CU rain</a:t>
            </a:r>
            <a:endParaRPr lang="en-US" sz="28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81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ftp://ftp.emc.ncep.noaa.gov/mmb/wd20ww/cp-tmp/test_sas/d01_deepscalesigm.png"/>
          <p:cNvSpPr>
            <a:spLocks noChangeAspect="1" noChangeArrowheads="1"/>
          </p:cNvSpPr>
          <p:nvPr/>
        </p:nvSpPr>
        <p:spPr bwMode="auto">
          <a:xfrm>
            <a:off x="155575" y="-1728788"/>
            <a:ext cx="10972800" cy="360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66800" y="55626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Total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1 </a:t>
            </a:r>
            <a:endParaRPr lang="en-US" sz="36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8908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Accumulated CU </a:t>
            </a:r>
            <a:r>
              <a:rPr lang="en-US" sz="3600" b="1" dirty="0" err="1" smtClean="0"/>
              <a:t>Precip</a:t>
            </a:r>
            <a:r>
              <a:rPr lang="en-US" sz="3600" b="1" dirty="0" smtClean="0"/>
              <a:t> on D01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0568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3618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 scale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7426036" y="1905000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93618" y="4507468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WGF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962400" y="4475202"/>
            <a:ext cx="11083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FM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7800" y="55626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Deep:  Scale function on D01</a:t>
            </a:r>
            <a:endParaRPr lang="en-US" sz="36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AutoShape 4" descr="ftp://ftp.emc.ncep.noaa.gov/mmb/wd20ww/cp-tmp/test_sas_nomove/006/d01_scalefunction_006.png"/>
          <p:cNvSpPr>
            <a:spLocks noChangeAspect="1" noChangeArrowheads="1"/>
          </p:cNvSpPr>
          <p:nvPr/>
        </p:nvSpPr>
        <p:spPr bwMode="auto">
          <a:xfrm>
            <a:off x="155575" y="-2803525"/>
            <a:ext cx="10972800" cy="5848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629400" y="4419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-scale-all doma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83444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443</Words>
  <Application>Microsoft Office PowerPoint</Application>
  <PresentationFormat>On-screen Show (4:3)</PresentationFormat>
  <Paragraphs>198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Microsoft Equation 3.0</vt:lpstr>
      <vt:lpstr>Equation</vt:lpstr>
      <vt:lpstr>Test of scale-aware SAS in HWR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iguo Wang</dc:creator>
  <cp:lastModifiedBy>Weiguo Wang</cp:lastModifiedBy>
  <cp:revision>17</cp:revision>
  <dcterms:created xsi:type="dcterms:W3CDTF">2006-08-16T00:00:00Z</dcterms:created>
  <dcterms:modified xsi:type="dcterms:W3CDTF">2016-02-04T16:01:09Z</dcterms:modified>
</cp:coreProperties>
</file>